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5896" w:rsidRDefault="00A75896" w:rsidP="00A75896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A75896" w:rsidRDefault="00A75896" w:rsidP="00A75896">
      <w:r>
        <w:rPr>
          <w:b/>
        </w:rPr>
        <w:t>Date: 09-Nov-2020</w:t>
      </w:r>
    </w:p>
    <w:p w:rsidR="00143A01" w:rsidRDefault="00A75896" w:rsidP="00A75896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428625"/>
            <wp:effectExtent l="19050" t="0" r="9525" b="0"/>
            <wp:docPr id="4" name="Picture 15" descr="C:\Users\chari\Desktop\10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0-2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5896" w:rsidRDefault="00A75896" w:rsidP="00A75896">
      <w:pPr>
        <w:rPr>
          <w:b/>
        </w:rPr>
      </w:pPr>
      <w:r>
        <w:rPr>
          <w:b/>
          <w:noProof/>
        </w:rPr>
        <w:drawing>
          <wp:inline distT="0" distB="0" distL="0" distR="0">
            <wp:extent cx="1457325" cy="381000"/>
            <wp:effectExtent l="19050" t="0" r="9525" b="0"/>
            <wp:docPr id="15" name="Picture 15" descr="C:\Users\chari\Desktop\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5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5896" w:rsidRDefault="00A75896" w:rsidP="00A75896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75896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75896" w:rsidRDefault="00222D61" w:rsidP="00222D6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.</w:t>
            </w:r>
          </w:p>
        </w:tc>
      </w:tr>
    </w:tbl>
    <w:p w:rsidR="00A75896" w:rsidRDefault="00A75896" w:rsidP="00A75896"/>
    <w:tbl>
      <w:tblPr>
        <w:tblStyle w:val="TableGrid"/>
        <w:tblW w:w="0" w:type="auto"/>
        <w:tblLook w:val="04A0"/>
      </w:tblPr>
      <w:tblGrid>
        <w:gridCol w:w="9576"/>
      </w:tblGrid>
      <w:tr w:rsidR="00A75896" w:rsidTr="008C57E0">
        <w:tc>
          <w:tcPr>
            <w:tcW w:w="9576" w:type="dxa"/>
          </w:tcPr>
          <w:p w:rsidR="00A75896" w:rsidRDefault="00A75896" w:rsidP="008C57E0">
            <w:r>
              <w:t>Tip</w:t>
            </w:r>
            <w:r w:rsidR="00143A01">
              <w:t>s</w:t>
            </w:r>
            <w:r>
              <w:t>:</w:t>
            </w:r>
          </w:p>
          <w:p w:rsidR="00A75896" w:rsidRDefault="00A75896" w:rsidP="00222D61"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9550535" r:id="rId7"/>
              </w:object>
            </w:r>
            <w:r>
              <w:t>.</w:t>
            </w:r>
          </w:p>
          <w:p w:rsidR="00A75896" w:rsidRDefault="00A75896" w:rsidP="00222D61">
            <w:r>
              <w:t>2. Apply the integration on both sides.</w:t>
            </w:r>
          </w:p>
          <w:p w:rsidR="00A75896" w:rsidRDefault="00222D61" w:rsidP="00222D61">
            <w:r w:rsidRPr="00222D61">
              <w:rPr>
                <w:position w:val="-24"/>
              </w:rPr>
              <w:object w:dxaOrig="1960" w:dyaOrig="620">
                <v:shape id="_x0000_i1028" type="#_x0000_t75" style="width:98.25pt;height:30.75pt" o:ole="">
                  <v:imagedata r:id="rId8" o:title=""/>
                </v:shape>
                <o:OLEObject Type="Embed" ProgID="Equation.DSMT4" ShapeID="_x0000_i1028" DrawAspect="Content" ObjectID="_1669550536" r:id="rId9"/>
              </w:object>
            </w:r>
          </w:p>
        </w:tc>
      </w:tr>
    </w:tbl>
    <w:p w:rsidR="00A75896" w:rsidRDefault="00A75896" w:rsidP="00A75896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75896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22D61" w:rsidRDefault="00222D61" w:rsidP="00222D6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8C57E0">
              <w:rPr>
                <w:position w:val="-24"/>
              </w:rPr>
              <w:object w:dxaOrig="1800" w:dyaOrig="620">
                <v:shape id="_x0000_i1029" type="#_x0000_t75" style="width:90pt;height:30.75pt" o:ole="">
                  <v:imagedata r:id="rId10" o:title=""/>
                </v:shape>
                <o:OLEObject Type="Embed" ProgID="Equation.DSMT4" ShapeID="_x0000_i1029" DrawAspect="Content" ObjectID="_1669550537" r:id="rId11"/>
              </w:object>
            </w:r>
          </w:p>
          <w:p w:rsidR="00222D61" w:rsidRDefault="00222D61" w:rsidP="00222D6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Pr="008C57E0">
              <w:rPr>
                <w:position w:val="-24"/>
              </w:rPr>
              <w:object w:dxaOrig="1800" w:dyaOrig="620">
                <v:shape id="_x0000_i1030" type="#_x0000_t75" style="width:90pt;height:30.75pt" o:ole="">
                  <v:imagedata r:id="rId10" o:title=""/>
                </v:shape>
                <o:OLEObject Type="Embed" ProgID="Equation.DSMT4" ShapeID="_x0000_i1030" DrawAspect="Content" ObjectID="_1669550538" r:id="rId12"/>
              </w:object>
            </w:r>
          </w:p>
          <w:p w:rsidR="00222D61" w:rsidRDefault="00222D61" w:rsidP="00222D6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222D61" w:rsidRDefault="00222D61" w:rsidP="00222D6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222D61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22D61" w:rsidRPr="00602AC9" w:rsidRDefault="00222D6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22D61" w:rsidRPr="00602AC9" w:rsidRDefault="00222D61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222D61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22D61" w:rsidRPr="00602AC9" w:rsidRDefault="00222D6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22D61" w:rsidRPr="00602AC9" w:rsidRDefault="00222D61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57E0">
                    <w:rPr>
                      <w:position w:val="-124"/>
                    </w:rPr>
                    <w:object w:dxaOrig="2380" w:dyaOrig="2600">
                      <v:shape id="_x0000_i1031" type="#_x0000_t75" style="width:119.25pt;height:129.75pt" o:ole="">
                        <v:imagedata r:id="rId13" o:title=""/>
                      </v:shape>
                      <o:OLEObject Type="Embed" ProgID="Equation.DSMT4" ShapeID="_x0000_i1031" DrawAspect="Content" ObjectID="_1669550539" r:id="rId14"/>
                    </w:object>
                  </w:r>
                </w:p>
              </w:tc>
            </w:tr>
          </w:tbl>
          <w:p w:rsidR="00222D61" w:rsidRDefault="00222D61" w:rsidP="00222D6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Step2: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222D61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22D61" w:rsidRPr="00602AC9" w:rsidRDefault="00222D6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22D61" w:rsidRDefault="00222D61" w:rsidP="008F685B">
                  <w:pPr>
                    <w:widowControl w:val="0"/>
                  </w:pPr>
                  <w:r>
                    <w:t>Apply the integration on both sides.</w:t>
                  </w:r>
                </w:p>
                <w:p w:rsidR="00222D61" w:rsidRPr="00602AC9" w:rsidRDefault="00222D6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C671E8">
                    <w:rPr>
                      <w:position w:val="-24"/>
                    </w:rPr>
                    <w:object w:dxaOrig="1719" w:dyaOrig="620">
                      <v:shape id="_x0000_i1032" type="#_x0000_t75" style="width:86.25pt;height:30.75pt" o:ole="">
                        <v:imagedata r:id="rId15" o:title=""/>
                      </v:shape>
                      <o:OLEObject Type="Embed" ProgID="Equation.DSMT4" ShapeID="_x0000_i1032" DrawAspect="Content" ObjectID="_1669550540" r:id="rId16"/>
                    </w:object>
                  </w:r>
                </w:p>
              </w:tc>
            </w:tr>
            <w:tr w:rsidR="00222D61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22D61" w:rsidRPr="00602AC9" w:rsidRDefault="00222D6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22D61" w:rsidRDefault="00222D61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138"/>
                    </w:rPr>
                  </w:pPr>
                  <w:r>
                    <w:t xml:space="preserve">  </w:t>
                  </w:r>
                  <w:r w:rsidRPr="008C57E0">
                    <w:rPr>
                      <w:position w:val="-62"/>
                    </w:rPr>
                    <w:object w:dxaOrig="2180" w:dyaOrig="1359">
                      <v:shape id="_x0000_i1033" type="#_x0000_t75" style="width:108.75pt;height:68.25pt" o:ole="">
                        <v:imagedata r:id="rId17" o:title=""/>
                      </v:shape>
                      <o:OLEObject Type="Embed" ProgID="Equation.DSMT4" ShapeID="_x0000_i1033" DrawAspect="Content" ObjectID="_1669550541" r:id="rId18"/>
                    </w:object>
                  </w:r>
                </w:p>
                <w:p w:rsidR="00222D61" w:rsidRPr="00602AC9" w:rsidRDefault="00222D61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t>Which is the required general solution of given differential equation.</w:t>
                  </w:r>
                  <w:proofErr w:type="gramEnd"/>
                  <w:r>
                    <w:t xml:space="preserve"> </w:t>
                  </w:r>
                  <w:r>
                    <w:t xml:space="preserve">                    .</w:t>
                  </w:r>
                </w:p>
              </w:tc>
            </w:tr>
          </w:tbl>
          <w:p w:rsidR="00A75896" w:rsidRDefault="00A75896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</w:t>
            </w:r>
          </w:p>
        </w:tc>
      </w:tr>
      <w:tr w:rsidR="00A75896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75896" w:rsidRDefault="00A75896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solution of differential equation </w:t>
            </w:r>
            <w:r w:rsidRPr="008C57E0">
              <w:rPr>
                <w:position w:val="-24"/>
              </w:rPr>
              <w:object w:dxaOrig="1800" w:dyaOrig="620">
                <v:shape id="_x0000_i1026" type="#_x0000_t75" style="width:90pt;height:30.75pt" o:ole="">
                  <v:imagedata r:id="rId10" o:title=""/>
                </v:shape>
                <o:OLEObject Type="Embed" ProgID="Equation.DSMT4" ShapeID="_x0000_i1026" DrawAspect="Content" ObjectID="_1669550542" r:id="rId19"/>
              </w:object>
            </w:r>
            <w:r>
              <w:t xml:space="preserve"> is</w:t>
            </w:r>
            <w:r w:rsidRPr="008C57E0">
              <w:rPr>
                <w:position w:val="-24"/>
              </w:rPr>
              <w:object w:dxaOrig="2140" w:dyaOrig="660">
                <v:shape id="_x0000_i1027" type="#_x0000_t75" style="width:107.25pt;height:33pt" o:ole="">
                  <v:imagedata r:id="rId20" o:title=""/>
                </v:shape>
                <o:OLEObject Type="Embed" ProgID="Equation.DSMT4" ShapeID="_x0000_i1027" DrawAspect="Content" ObjectID="_1669550543" r:id="rId21"/>
              </w:object>
            </w:r>
            <w:r>
              <w:t>.</w:t>
            </w:r>
          </w:p>
          <w:p w:rsidR="00A75896" w:rsidRDefault="00A75896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A75896" w:rsidRDefault="00A75896" w:rsidP="00A75896"/>
    <w:p w:rsidR="00A75896" w:rsidRDefault="00A75896" w:rsidP="00A75896"/>
    <w:p w:rsidR="00A75896" w:rsidRDefault="00A75896" w:rsidP="00A75896"/>
    <w:p w:rsidR="00A75896" w:rsidRDefault="00A75896" w:rsidP="00A75896"/>
    <w:p w:rsidR="00A75896" w:rsidRDefault="00A75896" w:rsidP="00A75896"/>
    <w:p w:rsidR="00A75896" w:rsidRDefault="00A75896" w:rsidP="00A75896"/>
    <w:p w:rsidR="00A75896" w:rsidRDefault="00A75896" w:rsidP="00A75896"/>
    <w:p w:rsidR="00C52E2B" w:rsidRDefault="00C52E2B"/>
    <w:sectPr w:rsidR="00C52E2B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A75896"/>
    <w:rsid w:val="0014004A"/>
    <w:rsid w:val="00143A01"/>
    <w:rsid w:val="00222D61"/>
    <w:rsid w:val="00981721"/>
    <w:rsid w:val="00A75896"/>
    <w:rsid w:val="00C52E2B"/>
    <w:rsid w:val="00DE76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172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7589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7589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758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589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127</Words>
  <Characters>726</Characters>
  <Application>Microsoft Office Word</Application>
  <DocSecurity>0</DocSecurity>
  <Lines>6</Lines>
  <Paragraphs>1</Paragraphs>
  <ScaleCrop>false</ScaleCrop>
  <Company>Grizli777</Company>
  <LinksUpToDate>false</LinksUpToDate>
  <CharactersWithSpaces>8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09T10:49:00Z</dcterms:created>
  <dcterms:modified xsi:type="dcterms:W3CDTF">2020-12-15T09:30:00Z</dcterms:modified>
</cp:coreProperties>
</file>